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6" r:id="rId15"/>
    <p:sldId id="277" r:id="rId16"/>
    <p:sldId id="278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003300"/>
    <a:srgbClr val="CCFFFF"/>
    <a:srgbClr val="660033"/>
    <a:srgbClr val="0066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4660"/>
  </p:normalViewPr>
  <p:slideViewPr>
    <p:cSldViewPr>
      <p:cViewPr>
        <p:scale>
          <a:sx n="80" d="100"/>
          <a:sy n="80" d="100"/>
        </p:scale>
        <p:origin x="-1596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399CC4-35AC-4EBA-9C42-B2A68CAD8816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24DF6-FD2A-4C8F-98D1-E4AA4BD6D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2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024DF6-FD2A-4C8F-98D1-E4AA4BD6D6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01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06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85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53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7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32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115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299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9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25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51ABE-7438-4C55-80D8-025B94F8AE9A}" type="datetimeFigureOut">
              <a:rPr lang="en-US" smtClean="0"/>
              <a:t>4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3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  <a:endParaRPr 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D-(+)-Camphor</a:t>
            </a:r>
            <a:endParaRPr lang="en-US" sz="36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34622"/>
          <a:stretch/>
        </p:blipFill>
        <p:spPr bwMode="auto">
          <a:xfrm>
            <a:off x="1219200" y="4719452"/>
            <a:ext cx="6677964" cy="137160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417928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1523999"/>
            <a:ext cx="4495800" cy="4953077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camphor in a small amount of methanol in a 25 mL Erlenmeyer flask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the sodiu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ohydrid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ree portions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ng the suspension to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t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il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reaction is completed, place the solution in a cold water bath</a:t>
            </a: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-co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to the reaction mixtur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i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cu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ration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through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for at least 10 minute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31336" cy="4800600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tup here?</a:t>
            </a: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water added</a:t>
            </a:r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34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ir sucked through the solid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/>
          <a:srcRect l="28492" t="985" r="32489" b="9386"/>
          <a:stretch/>
        </p:blipFill>
        <p:spPr bwMode="auto">
          <a:xfrm>
            <a:off x="5442857" y="1371600"/>
            <a:ext cx="156754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937760" y="4572000"/>
            <a:ext cx="40447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lete the hydrolysis and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cipitate the organic compounds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2 mg/mL borneol in water at 25 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7760" y="3620869"/>
            <a:ext cx="4070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ave better control over the reaction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addition of the w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30143" y="1551801"/>
            <a:ext cx="1937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ch glass with ice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2039734"/>
            <a:ext cx="173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iling stick of</a:t>
            </a:r>
          </a:p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length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400800" y="2178234"/>
            <a:ext cx="83819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7760" y="5906869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move the bulk of the water from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i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5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solid in a small amount of diethyl ether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a small amount of drying agent (MgS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drying agen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drying agent with a small amount of diethyl ether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solvent using the rotary evapora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solid dissolved again?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you looking for here? 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accomplished?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is step necessary?</a:t>
            </a:r>
          </a:p>
          <a:p>
            <a:endParaRPr lang="en-US" sz="11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drying agent removed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rotary evaporator used? 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is piece of equipment work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7760" y="2630269"/>
            <a:ext cx="3514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me free flowing drying agent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transparent solu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7760" y="4407408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drying process is reversible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product and the drying agents are both white solids which makes it impossible to separate them l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7760" y="1905000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ry i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62600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video for detail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3858768"/>
            <a:ext cx="4261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ver some of the adsorbed product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~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mm in melting point capillary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sample will result in a broader melting point range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um 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borneol (KBr)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=3398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=1069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=1744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bsent!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eol (KBr)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3352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road peak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</a:t>
            </a: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055 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438400"/>
            <a:ext cx="4495800" cy="183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373251" y="35814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3889177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0440" y="31974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134100" y="2632855"/>
            <a:ext cx="0" cy="567545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286" y="4505325"/>
            <a:ext cx="448491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38800" y="3859497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5940623"/>
            <a:ext cx="868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5815948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0" y="5864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http://t0.gstatic.com/images?q=tbn:ANd9GcRBetcwBykk_QPTDFytdC-2GVFbp8gtZ_QDFi_nTnw2FcqV9Tk&amp;t=1&amp;h=167&amp;w=223&amp;usg=__y7uN8yyv6rV7tmfiqAYOdC_-BeY=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6" r="12435"/>
          <a:stretch/>
        </p:blipFill>
        <p:spPr bwMode="auto">
          <a:xfrm>
            <a:off x="7228114" y="914400"/>
            <a:ext cx="1001486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893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chromatogra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e a solution of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nal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in diethyl ether </a:t>
            </a:r>
            <a:b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~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g/mL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the GC vial to the 1.5 mL mark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he vial with a cap and submit into tra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cannot contain any undissolved solids or </a:t>
            </a: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because they will cause significant problems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data acquisi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the sample in on the sign-in sheet: student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ode on the vial (make sure not t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it).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not forget to record the cod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your notebook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well.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that are not signed in will not be run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ck up the printout in YH 3077E during the afternoon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next day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56" r="14844" b="11979"/>
          <a:stretch/>
        </p:blipFill>
        <p:spPr bwMode="auto">
          <a:xfrm>
            <a:off x="7347098" y="3200400"/>
            <a:ext cx="1382568" cy="160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7649766" y="3847867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229600" y="3922776"/>
            <a:ext cx="50006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596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activity was discover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L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u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0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molecules rotate the plane of polarization of polarized ligh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optical rotation is a physical property like a melting point or boiling point 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542066"/>
              </p:ext>
            </p:extLst>
          </p:nvPr>
        </p:nvGraphicFramePr>
        <p:xfrm>
          <a:off x="2819400" y="4191000"/>
          <a:ext cx="384048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381609"/>
                <a:gridCol w="1458871"/>
              </a:tblGrid>
              <a:tr h="0">
                <a:tc>
                  <a:txBody>
                    <a:bodyPr/>
                    <a:lstStyle/>
                    <a:p>
                      <a:pPr marL="228600" marR="457200" indent="-2286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428750" algn="l"/>
                          <a:tab pos="5143500" algn="l"/>
                          <a:tab pos="53721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[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n 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R)-(+)-Camphor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44.2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cr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66.47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ester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31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in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2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)-TADDOL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65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-Proline (in water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84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,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-Jacobsen catalyst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175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710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it work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d  lenses are used in expensive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lasses, photo  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ses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c. to reduce glare and reflections from surfac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light is polarized by a Nicol prism (polariz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-polarized light passes through a polarimetry cell in which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 of the light will be rotated if the cells contains a chiral compoun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zer at the end of the setup rotates the plane of the light back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its original orienta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702" y="4876800"/>
            <a:ext cx="7093131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 rot="5400000" flipH="1" flipV="1">
            <a:off x="4572000" y="4700270"/>
            <a:ext cx="139700" cy="1280160"/>
          </a:xfrm>
          <a:prstGeom prst="can">
            <a:avLst>
              <a:gd name="adj" fmla="val 13759"/>
            </a:avLst>
          </a:prstGeom>
          <a:solidFill>
            <a:srgbClr val="FFCC00">
              <a:alpha val="60000"/>
            </a:srgbClr>
          </a:solidFill>
          <a:ln w="9525">
            <a:solidFill>
              <a:srgbClr val="FFC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8" y="5123688"/>
            <a:ext cx="593180" cy="667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60" y="4966096"/>
            <a:ext cx="211954" cy="748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0" y="587906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6480" y="58790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06240" y="58674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e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5" name="Picture 5" descr="http://upload.wikimedia.org/wikipedia/commons/a/af/Animation_polariseur_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058" y="1447800"/>
            <a:ext cx="1727199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cal rotation (a) depend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ngth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 subscrip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” refers to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89.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)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 concentration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specific optical rotation for the specific enantiomer and to a lesser degree on the temperature (X)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optical rotation is independent from the absolute configuration!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value can depend on the solvent becaus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bserver might look at different compounds i.e., cation, anion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neutral specie for amino acid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rotation can be used to assess the optical pur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chir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by comparing it with published data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40892"/>
            <a:ext cx="5105400" cy="43815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83966"/>
              </p:ext>
            </p:extLst>
          </p:nvPr>
        </p:nvGraphicFramePr>
        <p:xfrm>
          <a:off x="3772140" y="2743200"/>
          <a:ext cx="15235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2140" y="2743200"/>
                        <a:ext cx="1523520" cy="43128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741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352800" y="5284025"/>
            <a:ext cx="3124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Polar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1357" y="1881599"/>
            <a:ext cx="4537710" cy="1753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olarcel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133600"/>
            <a:ext cx="1905000" cy="148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cated in YH 1096 for Chem 30B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: ~1 % in 95 % ethanol (the exact concentration in g/mL has to be known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rtant that there a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ir bubbles in the path of the light because they will cause problems in the measurement (i.e., dark sample error)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(-)-isoborneol and (+)-borneol can be calculated b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b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4.6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(1-x)(+37.7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specific op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of the sample 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 =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ac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isoborneol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7.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+)-borneol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.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-)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 </a:t>
            </a:r>
          </a:p>
        </p:txBody>
      </p:sp>
    </p:spTree>
    <p:extLst>
      <p:ext uri="{BB962C8B-B14F-4D97-AF65-F5344CB8AC3E}">
        <p14:creationId xmlns:p14="http://schemas.microsoft.com/office/powerpoint/2010/main" val="308630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nfluences the result in the polarimetry measuremen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t sample will yield a less negative value because the concentration is less than assumed, which results in a lower reading for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unreacted camphor (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4.26</a:t>
            </a:r>
            <a:r>
              <a:rPr lang="en-US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(-)-isoborneol and (+)-borneol i.e., a 80:20 mixture should result in a value of [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 ~ -20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the concentration corre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12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Ketones and Aldehyde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of either two hydrogen atoms from 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a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by dispropor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7694"/>
              </p:ext>
            </p:extLst>
          </p:nvPr>
        </p:nvGraphicFramePr>
        <p:xfrm>
          <a:off x="533400" y="2334232"/>
          <a:ext cx="8321041" cy="26187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90817"/>
                <a:gridCol w="1716128"/>
                <a:gridCol w="1790750"/>
                <a:gridCol w="3223346"/>
              </a:tblGrid>
              <a:tr h="360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ant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12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-6858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/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emmense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b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lff-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hne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45720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ey Nicke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(OCH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erwein-Ponndorf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iAl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aseline="-25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dehy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 +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izzar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608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-metal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dirty="0" err="1" smtClean="0">
                          <a:effectLst/>
                          <a:latin typeface="Symbol" panose="05050102010706020507" pitchFamily="18" charset="2"/>
                          <a:ea typeface="Times New Roman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/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for aromatic ketone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338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hem 30BL, sodium borohydride (NaB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ill be used as the reducing agent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ving force for reaction is the formation of a very strong B-O bond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s. the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ond of the carbonyl group and the B-H bond as well as the formation of a new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-H) and a new O-H bond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ight elements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ten form compounds that possess a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ouble bond character in the E-X bond, if X has one or more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e pairs i.e., N, O, F, etc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30071"/>
              </p:ext>
            </p:extLst>
          </p:nvPr>
        </p:nvGraphicFramePr>
        <p:xfrm>
          <a:off x="635831" y="2316480"/>
          <a:ext cx="4926769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CS ChemDraw Drawing" r:id="rId3" imgW="3701374" imgH="1648724" progId="ChemDraw.Document.6.0">
                  <p:embed/>
                </p:oleObj>
              </mc:Choice>
              <mc:Fallback>
                <p:oleObj name="CS ChemDraw Drawing" r:id="rId3" imgW="3701374" imgH="16487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1" y="2316480"/>
                        <a:ext cx="4926769" cy="21945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0"/>
            <a:ext cx="3204941" cy="8229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60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800600"/>
          </a:xfrm>
        </p:spPr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timately, two hydrogen atoms are added to the ketone: one originates from the hydride (</a:t>
            </a:r>
            <a:r>
              <a:rPr lang="en-US" sz="33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3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ich forms the C-H function, and the other one from the protic solvent (</a:t>
            </a:r>
            <a:r>
              <a:rPr lang="en-US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at leads to the formation of the hydroxyl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6538366" cy="3657600"/>
          </a:xfrm>
          <a:prstGeom prst="rect">
            <a:avLst/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50000">
                <a:schemeClr val="accent3">
                  <a:lumMod val="40000"/>
                  <a:lumOff val="6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3124200" y="1517469"/>
            <a:ext cx="904570" cy="76853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>
            <a:spLocks noChangeAspect="1"/>
          </p:cNvSpPr>
          <p:nvPr/>
        </p:nvSpPr>
        <p:spPr>
          <a:xfrm>
            <a:off x="5867400" y="2885599"/>
            <a:ext cx="1295400" cy="122920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>
            <a:spLocks/>
          </p:cNvSpPr>
          <p:nvPr/>
        </p:nvSpPr>
        <p:spPr>
          <a:xfrm>
            <a:off x="1219200" y="3962400"/>
            <a:ext cx="990600" cy="8382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28387"/>
              </p:ext>
            </p:extLst>
          </p:nvPr>
        </p:nvGraphicFramePr>
        <p:xfrm>
          <a:off x="7447064" y="2935991"/>
          <a:ext cx="1315936" cy="102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CS ChemDraw Drawing" r:id="rId4" imgW="1052749" imgH="821127" progId="ChemDraw.Document.6.0">
                  <p:embed/>
                </p:oleObj>
              </mc:Choice>
              <mc:Fallback>
                <p:oleObj name="CS ChemDraw Drawing" r:id="rId4" imgW="1052749" imgH="821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7064" y="2935991"/>
                        <a:ext cx="1315936" cy="102640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11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ereochemistry 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ne affords a racemic mixture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l because the activation energies (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two alternate pathways are identical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D-(+)-camphor affords a mixture of two diastereomeric alcohols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-)-iso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ed in larger quantity compared to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+)-borneo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ctivation energy for the formation of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72527"/>
              </p:ext>
            </p:extLst>
          </p:nvPr>
        </p:nvGraphicFramePr>
        <p:xfrm>
          <a:off x="1883203" y="2286000"/>
          <a:ext cx="6727397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CS ChemDraw Drawing" r:id="rId3" imgW="5502613" imgH="673130" progId="ChemDraw.Document.6.0">
                  <p:embed/>
                </p:oleObj>
              </mc:Choice>
              <mc:Fallback>
                <p:oleObj name="CS ChemDraw Drawing" r:id="rId3" imgW="5502613" imgH="67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3203" y="2286000"/>
                        <a:ext cx="6727397" cy="8229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77323"/>
              </p:ext>
            </p:extLst>
          </p:nvPr>
        </p:nvGraphicFramePr>
        <p:xfrm>
          <a:off x="1910913" y="4571999"/>
          <a:ext cx="6394887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CS ChemDraw Drawing" r:id="rId5" imgW="4785198" imgH="1505309" progId="ChemDraw.Document.6.0">
                  <p:embed/>
                </p:oleObj>
              </mc:Choice>
              <mc:Fallback>
                <p:oleObj name="CS ChemDraw Drawing" r:id="rId5" imgW="4785198" imgH="15053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913" y="4571999"/>
                        <a:ext cx="6394887" cy="20116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ereochemistry of the reaction can be explained using HOMO-LUMO concep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ydride is the nucleophile in the reaction which provides </a:t>
            </a:r>
            <a:b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for the newly formed C-H bon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rbonyl group is the electrophile in the reaction and therefore has to provide an empty orbital for the reaction (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C=O), LUMO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6616" y="4267200"/>
            <a:ext cx="2936637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4251960"/>
            <a:ext cx="2309024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Arc 7"/>
          <p:cNvSpPr/>
          <p:nvPr/>
        </p:nvSpPr>
        <p:spPr>
          <a:xfrm>
            <a:off x="2998381" y="4955977"/>
            <a:ext cx="1116419" cy="911423"/>
          </a:xfrm>
          <a:prstGeom prst="arc">
            <a:avLst>
              <a:gd name="adj1" fmla="val 16200000"/>
              <a:gd name="adj2" fmla="val 148292"/>
            </a:avLst>
          </a:prstGeom>
          <a:ln w="254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3903" y="4724400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-120</a:t>
            </a:r>
            <a:r>
              <a:rPr lang="en-US" sz="14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4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xo approach                     Endo approach                       Exo approach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 lin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: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 is sterically more hindered resulting in </a:t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activation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way and a lower quantity </a:t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t (=borneol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: 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 is less hindered resulting in </a:t>
            </a:r>
            <a:b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as major product</a:t>
            </a:r>
            <a:endParaRPr lang="en-U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1752600"/>
            <a:ext cx="1945120" cy="1828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00" y="1752600"/>
            <a:ext cx="184229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12295"/>
          <a:stretch/>
        </p:blipFill>
        <p:spPr bwMode="auto">
          <a:xfrm>
            <a:off x="6019802" y="1752600"/>
            <a:ext cx="192024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327660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32766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9800" y="3352800"/>
            <a:ext cx="19202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</a:t>
            </a:r>
            <a:endParaRPr lang="en-US" sz="1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400" y="3810000"/>
            <a:ext cx="304800" cy="99060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14800" y="4206240"/>
            <a:ext cx="304800" cy="59436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0" y="4503420"/>
            <a:ext cx="304800" cy="297180"/>
          </a:xfrm>
          <a:prstGeom prst="rect">
            <a:avLst/>
          </a:prstGeom>
          <a:pattFill prst="smGrid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 descr="C:\Users\bacher\AppData\Local\Microsoft\Windows\Temporary Internet Files\Content.IE5\DOBZG70U\MC900391038[1].wm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lum bright="-4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26" y="3868217"/>
            <a:ext cx="837590" cy="874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C:\Users\bacher\AppData\Local\Microsoft\Windows\Temporary Internet Files\Content.IE5\FS8Q0GUO\MC900383572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569" y="3892143"/>
            <a:ext cx="924458" cy="92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3733800"/>
            <a:ext cx="3352800" cy="109728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400" y="3733800"/>
            <a:ext cx="3352800" cy="109728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8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4" grpId="0" animBg="1"/>
      <p:bldP spid="11" grpId="0" animBg="1"/>
      <p:bldP spid="12" grpId="0" animBg="1"/>
      <p:bldP spid="6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V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eoselectivit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reaction would be high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roup on the side of the carbonyl function was increased in siz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size of the nucleophile was increas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reaction temperature was lowe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378642"/>
              </p:ext>
            </p:extLst>
          </p:nvPr>
        </p:nvGraphicFramePr>
        <p:xfrm>
          <a:off x="1371600" y="3291840"/>
          <a:ext cx="6096000" cy="219456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367700"/>
                <a:gridCol w="2071278"/>
                <a:gridCol w="1657022"/>
              </a:tblGrid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ucing 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Norbornanone (</a:t>
                      </a: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o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phor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o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e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ec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myl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9.5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3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57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esig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572000"/>
          </a:xfrm>
        </p:spPr>
        <p:txBody>
          <a:bodyPr>
            <a:no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 of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Agent</a:t>
            </a:r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eads to higher stereoselectivity,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reactive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eve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ophoric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equires very dry diethyl ether o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dry tetrahydrofura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a solvent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ower degre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tereoselectiv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much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er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enough of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reagent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ketone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 </a:t>
            </a:r>
            <a:endParaRPr lang="en-US" sz="16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r>
              <a:rPr lang="en-US" sz="1800" b="1" i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oice of Solvent</a:t>
            </a:r>
            <a:endParaRPr lang="en-US" sz="1800" b="1" i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derately soluble in water, in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ery poorly soluble in water (0.1 g/100 mL), well 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vent choice is a compromise in terms of polarity: methanol dissolves both </a:t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reasonably well (NaBH</a:t>
            </a:r>
            <a:r>
              <a:rPr lang="en-US" sz="16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g/100 mL, camphor: 63.1 g/100 m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borohydride reacts with protic solvents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arge excess of the reducing agent is used to ensure the complete reduction of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mphor</a:t>
            </a:r>
            <a:r>
              <a:rPr lang="en-US" sz="1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 is dissolved in a small amount of methanol before the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dded,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takes advantage of the fact the reduction of the camphor is faster than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lysis of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baseline="-250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20204"/>
              </p:ext>
            </p:extLst>
          </p:nvPr>
        </p:nvGraphicFramePr>
        <p:xfrm>
          <a:off x="2057399" y="4734977"/>
          <a:ext cx="5394960" cy="29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CS ChemDraw Drawing" r:id="rId3" imgW="4097777" imgH="223478" progId="ChemDraw.Document.6.0">
                  <p:embed/>
                </p:oleObj>
              </mc:Choice>
              <mc:Fallback>
                <p:oleObj name="CS ChemDraw Drawing" r:id="rId3" imgW="4097777" imgH="223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399" y="4734977"/>
                        <a:ext cx="5394960" cy="29422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8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75</TotalTime>
  <Words>1004</Words>
  <Application>Microsoft Office PowerPoint</Application>
  <PresentationFormat>On-screen Show (4:3)</PresentationFormat>
  <Paragraphs>308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CS ChemDraw Drawing</vt:lpstr>
      <vt:lpstr>Equation</vt:lpstr>
      <vt:lpstr>Lecture 3</vt:lpstr>
      <vt:lpstr>Introduction</vt:lpstr>
      <vt:lpstr>Mechanism I</vt:lpstr>
      <vt:lpstr>Mechanism II</vt:lpstr>
      <vt:lpstr>Mechanism (Stereochemistry I)</vt:lpstr>
      <vt:lpstr>Mechanism (Stereochemistry II)</vt:lpstr>
      <vt:lpstr>Mechanism (Stereochemistry III)</vt:lpstr>
      <vt:lpstr>Mechanism (Stereochemistry IV)</vt:lpstr>
      <vt:lpstr>Experimental Design</vt:lpstr>
      <vt:lpstr>Experiment I</vt:lpstr>
      <vt:lpstr>Experiment II</vt:lpstr>
      <vt:lpstr>Characterization I</vt:lpstr>
      <vt:lpstr>Characterization II</vt:lpstr>
      <vt:lpstr>Polarimetry I</vt:lpstr>
      <vt:lpstr>Polarimetry II</vt:lpstr>
      <vt:lpstr>Polarimetry III</vt:lpstr>
      <vt:lpstr>Polarimetry IV</vt:lpstr>
      <vt:lpstr>Polarimetry 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. Bacher</dc:creator>
  <cp:lastModifiedBy>Alf Bacher</cp:lastModifiedBy>
  <cp:revision>213</cp:revision>
  <dcterms:created xsi:type="dcterms:W3CDTF">2010-09-28T18:26:52Z</dcterms:created>
  <dcterms:modified xsi:type="dcterms:W3CDTF">2015-04-03T21:03:10Z</dcterms:modified>
</cp:coreProperties>
</file>